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69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74.bin" ContentType="application/vnd.openxmlformats-officedocument.oleObject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53.bin" ContentType="application/vnd.openxmlformats-officedocument.oleObject"/>
  <Override PartName="/ppt/embeddings/oleObject55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58.bin" ContentType="application/vnd.openxmlformats-officedocument.oleObject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56.bin" ContentType="application/vnd.openxmlformats-officedocument.oleObject"/>
  <Override PartName="/ppt/notesSlides/notesSlide23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54.bin" ContentType="application/vnd.openxmlformats-officedocument.oleObject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Default Extension="emf" ContentType="image/x-emf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embeddings/oleObject48.bin" ContentType="application/vnd.openxmlformats-officedocument.oleObject"/>
  <Override PartName="/ppt/embeddings/oleObject15.bin" ContentType="application/vnd.openxmlformats-officedocument.oleObject"/>
  <Default Extension="png" ContentType="image/png"/>
  <Override PartName="/ppt/notesSlides/notesSlide18.xml" ContentType="application/vnd.openxmlformats-officedocument.presentationml.notesSlide+xml"/>
  <Override PartName="/ppt/embeddings/oleObject7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1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embeddings/oleObject60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tags/tag3.xml" ContentType="application/vnd.openxmlformats-officedocument.presentationml.tags+xml"/>
  <Override PartName="/ppt/embeddings/oleObject70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63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embeddings/oleObject42.bin" ContentType="application/vnd.openxmlformats-officedocument.oleObject"/>
  <Override PartName="/ppt/embeddings/oleObject47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embeddings/oleObject57.bin" ContentType="application/vnd.openxmlformats-officedocument.oleObject"/>
  <Override PartName="/ppt/slides/slide5.xml" ContentType="application/vnd.openxmlformats-officedocument.presentationml.slide+xml"/>
  <Override PartName="/ppt/embeddings/oleObject65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embeddings/oleObject71.bin" ContentType="application/vnd.openxmlformats-officedocument.oleObject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7315200" cy="9601200"/>
  <p:embeddedFontLst>
    <p:embeddedFont>
      <p:font typeface="Comic Sans MS"/>
      <p:regular r:id="rId37"/>
      <p:bold r:id="rId38"/>
    </p:embeddedFont>
    <p:embeddedFont>
      <p:font typeface="Euclid Symbol" charset="2"/>
      <p:regular r:id="rId39"/>
      <p:bold r:id="rId40"/>
      <p:italic r:id="rId41"/>
      <p:boldItalic r:id="rId42"/>
    </p:embeddedFont>
  </p:embeddedFontLst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8174" autoAdjust="0"/>
    <p:restoredTop sz="86437" autoAdjust="0"/>
  </p:normalViewPr>
  <p:slideViewPr>
    <p:cSldViewPr>
      <p:cViewPr varScale="1">
        <p:scale>
          <a:sx n="118" d="100"/>
          <a:sy n="118" d="100"/>
        </p:scale>
        <p:origin x="-4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font" Target="fonts/font3.fntdata"/><Relationship Id="rId40" Type="http://schemas.openxmlformats.org/officeDocument/2006/relationships/font" Target="fonts/font4.fntdata"/><Relationship Id="rId7" Type="http://schemas.openxmlformats.org/officeDocument/2006/relationships/slide" Target="slides/slide6.xml"/><Relationship Id="rId36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presProps" Target="pres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font" Target="fonts/font6.fntdata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tags" Target="tags/tag1.xml"/><Relationship Id="rId4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ict"/><Relationship Id="rId3" Type="http://schemas.openxmlformats.org/officeDocument/2006/relationships/image" Target="../media/image45.pict"/><Relationship Id="rId1" Type="http://schemas.openxmlformats.org/officeDocument/2006/relationships/image" Target="../media/image43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ict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ict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ict"/><Relationship Id="rId3" Type="http://schemas.openxmlformats.org/officeDocument/2006/relationships/image" Target="../media/image56.pict"/><Relationship Id="rId1" Type="http://schemas.openxmlformats.org/officeDocument/2006/relationships/image" Target="../media/image54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ict"/><Relationship Id="rId3" Type="http://schemas.openxmlformats.org/officeDocument/2006/relationships/image" Target="../media/image59.pict"/><Relationship Id="rId1" Type="http://schemas.openxmlformats.org/officeDocument/2006/relationships/image" Target="../media/image57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ict"/><Relationship Id="rId3" Type="http://schemas.openxmlformats.org/officeDocument/2006/relationships/image" Target="../media/image59.pict"/><Relationship Id="rId1" Type="http://schemas.openxmlformats.org/officeDocument/2006/relationships/image" Target="../media/image57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ict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pict"/><Relationship Id="rId1" Type="http://schemas.openxmlformats.org/officeDocument/2006/relationships/image" Target="../media/image66.pict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7" Type="http://schemas.openxmlformats.org/officeDocument/2006/relationships/image" Target="../media/image18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6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6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5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5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933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 April 26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6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9.bin"/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5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0.bin"/><Relationship Id="rId4" Type="http://schemas.openxmlformats.org/officeDocument/2006/relationships/oleObject" Target="../embeddings/oleObject5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3.bin"/><Relationship Id="rId4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7.bin"/><Relationship Id="rId4" Type="http://schemas.openxmlformats.org/officeDocument/2006/relationships/notesSlide" Target="../notesSlides/notesSlide24.xml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5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6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.bin"/><Relationship Id="rId1" Type="http://schemas.openxmlformats.org/officeDocument/2006/relationships/vmlDrawing" Target="../drawings/vmlDrawing26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10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10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1638300"/>
          <a:ext cx="8204200" cy="723900"/>
        </p:xfrm>
        <a:graphic>
          <a:graphicData uri="http://schemas.openxmlformats.org/presentationml/2006/ole">
            <p:oleObj spid="_x0000_s106498" name="Equation" r:id="rId4" imgW="8204040" imgH="72360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6400" y="2381250"/>
          <a:ext cx="8204200" cy="647700"/>
        </p:xfrm>
        <a:graphic>
          <a:graphicData uri="http://schemas.openxmlformats.org/presentationml/2006/ole">
            <p:oleObj spid="_x0000_s106499" name="Equation" r:id="rId5" imgW="8204040" imgH="647640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406400" y="3086100"/>
          <a:ext cx="8204200" cy="647700"/>
        </p:xfrm>
        <a:graphic>
          <a:graphicData uri="http://schemas.openxmlformats.org/presentationml/2006/ole">
            <p:oleObj spid="_x0000_s106500" name="Equation" r:id="rId6" imgW="8204040" imgH="6476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/>
        </p:nvGraphicFramePr>
        <p:xfrm>
          <a:off x="406400" y="4127500"/>
          <a:ext cx="8216900" cy="520700"/>
        </p:xfrm>
        <a:graphic>
          <a:graphicData uri="http://schemas.openxmlformats.org/presentationml/2006/ole">
            <p:oleObj spid="_x0000_s106503" name="Equation" r:id="rId7" imgW="8216640" imgH="5205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724400" y="5410200"/>
          <a:ext cx="3797300" cy="584200"/>
        </p:xfrm>
        <a:graphic>
          <a:graphicData uri="http://schemas.openxmlformats.org/presentationml/2006/ole">
            <p:oleObj spid="_x0000_s106504" name="Equation" r:id="rId8" imgW="3797280" imgH="58392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4192" y="1724771"/>
          <a:ext cx="4038600" cy="596900"/>
        </p:xfrm>
        <a:graphic>
          <a:graphicData uri="http://schemas.openxmlformats.org/presentationml/2006/ole">
            <p:oleObj spid="_x0000_s108546" name="Equation" r:id="rId4" imgW="4038480" imgH="59688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p:oleObj spid="_x0000_s108547" name="Equation" r:id="rId5" imgW="4101840" imgH="596880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p:oleObj spid="_x0000_s108548" name="Equation" r:id="rId6" imgW="4317840" imgH="62208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223000" y="1663700"/>
          <a:ext cx="1955800" cy="1549400"/>
        </p:xfrm>
        <a:graphic>
          <a:graphicData uri="http://schemas.openxmlformats.org/presentationml/2006/ole">
            <p:oleObj spid="_x0000_s108550" name="Equation" r:id="rId7" imgW="1955520" imgH="1549080" progId="Equation.DSMT4">
              <p:embed/>
            </p:oleObj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p:oleObj spid="_x0000_s108551" name="Equation" r:id="rId8" imgW="8280360" imgH="6476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p:oleObj spid="_x0000_s108553" name="Equation" r:id="rId9" imgW="7251480" imgH="660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p:oleObj spid="_x0000_s334850" name="Equation" r:id="rId3" imgW="3987720" imgH="1384200" progId="Equation.DSMT4">
              <p:embed/>
            </p:oleObj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p:oleObj spid="_x0000_s253956" name="Equation" r:id="rId4" imgW="1168400" imgH="508000" progId="Equation.DSMT4">
              <p:embed/>
            </p:oleObj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p:oleObj spid="_x0000_s253958" name="Equation" r:id="rId5" imgW="11811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p:oleObj spid="_x0000_s253955" name="Equation" r:id="rId6" imgW="2527300" imgH="5207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p:oleObj spid="_x0000_s45057" name="Equation" r:id="rId4" imgW="3987720" imgH="1384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p:oleObj spid="_x0000_s45060" name="Equation" r:id="rId5" imgW="635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p:oleObj spid="_x0000_s43010" name="Equation" r:id="rId4" imgW="3987720" imgH="124452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p:oleObj spid="_x0000_s43011" name="Equation" r:id="rId5" imgW="6451560" imgH="71100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p:oleObj spid="_x0000_s190466" name="Equation" r:id="rId4" imgW="3987720" imgH="124452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p:oleObj spid="_x0000_s190467" name="Equation" r:id="rId5" imgW="6451560" imgH="711000" progId="Equation.DSMT4">
              <p:embed/>
            </p:oleObj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p:oleObj spid="_x0000_s190468" name="Equation" r:id="rId6" imgW="5321160" imgH="1346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p:oleObj spid="_x0000_s40961" name="Equation" r:id="rId4" imgW="5511600" imgH="1523880" progId="Equation.DSMT4">
              <p:embed/>
            </p:oleObj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p:oleObj spid="_x0000_s40962" name="Equation" r:id="rId5" imgW="6883400" imgH="2184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p:oleObj spid="_x0000_s66566" name="Equation" r:id="rId4" imgW="5689600" imgH="1092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p:oleObj spid="_x0000_s66568" name="Equation" r:id="rId5" imgW="5219640" imgH="1460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p:oleObj spid="_x0000_s67586" name="Equation" r:id="rId4" imgW="7289800" imgH="1625600" progId="Equation.DSMT4">
              <p:embed/>
            </p:oleObj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p:oleObj spid="_x0000_s67589" name="Equation" r:id="rId5" imgW="5905500" imgH="889000" progId="Equation.DSMT4">
              <p:embed/>
            </p:oleObj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p:oleObj spid="_x0000_s67590" name="Equation" r:id="rId6" imgW="2768600" imgH="57150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057400"/>
          <a:ext cx="8140700" cy="835025"/>
        </p:xfrm>
        <a:graphic>
          <a:graphicData uri="http://schemas.openxmlformats.org/presentationml/2006/ole">
            <p:oleObj spid="_x0000_s185348" name="Equation" r:id="rId4" imgW="2971800" imgH="30456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609600" y="4267200"/>
          <a:ext cx="7566025" cy="808038"/>
        </p:xfrm>
        <a:graphic>
          <a:graphicData uri="http://schemas.openxmlformats.org/presentationml/2006/ole">
            <p:oleObj spid="_x0000_s185349" name="Equation" r:id="rId5" imgW="2616120" imgH="279360" progId="Equation.DSMT4">
              <p:embed/>
            </p:oleObj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762000" y="3046412"/>
          <a:ext cx="7200900" cy="765175"/>
        </p:xfrm>
        <a:graphic>
          <a:graphicData uri="http://schemas.openxmlformats.org/presentationml/2006/ole">
            <p:oleObj spid="_x0000_s185351" name="Equation" r:id="rId6" imgW="2628720" imgH="2793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109572" name="Equation" r:id="rId4" imgW="6832600" imgH="309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301058" name="Equation" r:id="rId4" imgW="6832600" imgH="309880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p:oleObj spid="_x0000_s301060" name="Equation" r:id="rId5" imgW="1739900" imgH="1600200" progId="Equation.DSMT4">
              <p:embed/>
            </p:oleObj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p:oleObj spid="_x0000_s301061" name="Equation" r:id="rId6" imgW="1346200" imgH="160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299011" name="Equation" r:id="rId4" imgW="6832600" imgH="3098800" progId="Equation.DSMT4">
              <p:embed/>
            </p:oleObj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p:oleObj spid="_x0000_s299012" name="Equation" r:id="rId5" imgW="2387600" imgH="2527300" progId="Equation.DSMT4">
              <p:embed/>
            </p:oleObj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p:oleObj spid="_x0000_s299013" name="Equation" r:id="rId6" imgW="1346200" imgH="1600200" progId="Equation.DSMT4">
              <p:embed/>
            </p:oleObj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p:oleObj spid="_x0000_s70659" name="Equation" r:id="rId4" imgW="5626100" imgH="2120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p:oleObj spid="_x0000_s70662" name="Equation" r:id="rId5" imgW="3136680" imgH="1066680" progId="Equation.DSMT4">
              <p:embed/>
            </p:oleObj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p:oleObj spid="_x0000_s303106" name="Equation" r:id="rId4" imgW="6184900" imgH="269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p:oleObj spid="_x0000_s278530" name="Equation" r:id="rId6" imgW="215900" imgH="3302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304800" y="3314700"/>
          <a:ext cx="8280400" cy="723900"/>
        </p:xfrm>
        <a:graphic>
          <a:graphicData uri="http://schemas.openxmlformats.org/presentationml/2006/ole">
            <p:oleObj spid="_x0000_s192516" name="Equation" r:id="rId4" imgW="8280360" imgH="723600" progId="Equation.DSMT4">
              <p:embed/>
            </p:oleObj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p:oleObj spid="_x0000_s192514" name="Equation" r:id="rId5" imgW="7988300" imgH="8636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p:oleObj spid="_x0000_s192515" name="Equation" r:id="rId6" imgW="8178480" imgH="685800" progId="Equation.DSMT4">
              <p:embed/>
            </p:oleObj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p:oleObj spid="_x0000_s192519" name="Equation" r:id="rId7" imgW="7708900" imgH="774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p:oleObj spid="_x0000_s113666" name="Equation" r:id="rId4" imgW="5257800" imgH="14349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p:oleObj spid="_x0000_s113668" name="Equation" r:id="rId5" imgW="5638680" imgH="73656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057400"/>
          <a:ext cx="7997838" cy="849313"/>
        </p:xfrm>
        <a:graphic>
          <a:graphicData uri="http://schemas.openxmlformats.org/presentationml/2006/ole">
            <p:oleObj spid="_x0000_s187394" name="Equation" r:id="rId4" imgW="2869920" imgH="30456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1524000" y="3733800"/>
          <a:ext cx="6125619" cy="1074738"/>
        </p:xfrm>
        <a:graphic>
          <a:graphicData uri="http://schemas.openxmlformats.org/presentationml/2006/ole">
            <p:oleObj spid="_x0000_s187395" name="Equation" r:id="rId5" imgW="1739880" imgH="3045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86164" y="2702714"/>
          <a:ext cx="5091036" cy="737322"/>
        </p:xfrm>
        <a:graphic>
          <a:graphicData uri="http://schemas.openxmlformats.org/presentationml/2006/ole">
            <p:oleObj spid="_x0000_s187396" name="Equation" r:id="rId6" imgW="18414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p:oleObj spid="_x0000_s114691" name="Equation" r:id="rId4" imgW="4191000" imgH="1092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p:oleObj spid="_x0000_s330754" name="Equation" r:id="rId3" imgW="2095500" imgH="304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2296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1</a:t>
            </a:r>
            <a:r>
              <a:rPr lang="en-US" sz="4800" dirty="0" smtClean="0"/>
              <a:t>  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b="1" dirty="0" err="1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       </a:t>
            </a:r>
            <a:r>
              <a:rPr lang="en-US" sz="4800" dirty="0" err="1" smtClean="0">
                <a:solidFill>
                  <a:srgbClr val="0000E5"/>
                </a:solidFill>
              </a:rPr>
              <a:t>P(x)/Q(x</a:t>
            </a:r>
            <a:r>
              <a:rPr lang="en-US" sz="4800" dirty="0" smtClean="0">
                <a:solidFill>
                  <a:srgbClr val="0000E5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190835"/>
          <a:ext cx="7467600" cy="782553"/>
        </p:xfrm>
        <a:graphic>
          <a:graphicData uri="http://schemas.openxmlformats.org/presentationml/2006/ole">
            <p:oleObj spid="_x0000_s188418" name="Equation" r:id="rId4" imgW="2908080" imgH="3045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7" y="3071812"/>
          <a:ext cx="8215313" cy="714375"/>
        </p:xfrm>
        <a:graphic>
          <a:graphicData uri="http://schemas.openxmlformats.org/presentationml/2006/ole">
            <p:oleObj spid="_x0000_s188420" name="Equation" r:id="rId5" imgW="3213000" imgH="27936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481012" y="4267200"/>
          <a:ext cx="8181975" cy="1308100"/>
        </p:xfrm>
        <a:graphic>
          <a:graphicData uri="http://schemas.openxmlformats.org/presentationml/2006/ole">
            <p:oleObj spid="_x0000_s188421" name="Equation" r:id="rId6" imgW="27810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68500" y="1524000"/>
          <a:ext cx="6870700" cy="596900"/>
        </p:xfrm>
        <a:graphic>
          <a:graphicData uri="http://schemas.openxmlformats.org/presentationml/2006/ole">
            <p:oleObj spid="_x0000_s26626" name="Equation" r:id="rId4" imgW="6870600" imgH="5968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p:oleObj spid="_x0000_s26628" name="Equation" r:id="rId5" imgW="1650960" imgH="52056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p:oleObj spid="_x0000_s26629" name="Equation" r:id="rId6" imgW="1650960" imgH="52056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81200" y="2222500"/>
          <a:ext cx="5715000" cy="596900"/>
        </p:xfrm>
        <a:graphic>
          <a:graphicData uri="http://schemas.openxmlformats.org/presentationml/2006/ole">
            <p:oleObj spid="_x0000_s26632" name="Equation" r:id="rId7" imgW="5715000" imgH="5968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6800" y="3048000"/>
          <a:ext cx="6858000" cy="1143000"/>
        </p:xfrm>
        <a:graphic>
          <a:graphicData uri="http://schemas.openxmlformats.org/presentationml/2006/ole">
            <p:oleObj spid="_x0000_s26634" name="Equation" r:id="rId8" imgW="6858000" imgH="1143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p:oleObj spid="_x0000_s26635" name="Equation" r:id="rId9" imgW="3047760" imgH="119376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16000" y="3886200"/>
          <a:ext cx="1422400" cy="1117600"/>
        </p:xfrm>
        <a:graphic>
          <a:graphicData uri="http://schemas.openxmlformats.org/presentationml/2006/ole">
            <p:oleObj spid="_x0000_s26636" name="Equation" r:id="rId10" imgW="14223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28800" y="3848100"/>
          <a:ext cx="6273800" cy="647700"/>
        </p:xfrm>
        <a:graphic>
          <a:graphicData uri="http://schemas.openxmlformats.org/presentationml/2006/ole">
            <p:oleObj spid="_x0000_s105480" name="Equation" r:id="rId4" imgW="6273720" imgH="6476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p:oleObj spid="_x0000_s105481" name="Equation" r:id="rId5" imgW="1676160" imgH="558720" progId="Equation.DSMT4">
              <p:embed/>
            </p:oleObj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p:oleObj spid="_x0000_s105482" name="Equation" r:id="rId6" imgW="1231560" imgH="571320" progId="Equation.DSMT4">
              <p:embed/>
            </p:oleObj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828800" y="4686300"/>
          <a:ext cx="6235700" cy="647700"/>
        </p:xfrm>
        <a:graphic>
          <a:graphicData uri="http://schemas.openxmlformats.org/presentationml/2006/ole">
            <p:oleObj spid="_x0000_s105483" name="Equation" r:id="rId7" imgW="6235560" imgH="64764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4064000" y="5524500"/>
          <a:ext cx="4013200" cy="647700"/>
        </p:xfrm>
        <a:graphic>
          <a:graphicData uri="http://schemas.openxmlformats.org/presentationml/2006/ole">
            <p:oleObj spid="_x0000_s105488" name="Equation" r:id="rId8" imgW="4012920" imgH="647640" progId="Equation.DSMT4">
              <p:embed/>
            </p:oleObj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57200" y="5562600"/>
          <a:ext cx="3263900" cy="571500"/>
        </p:xfrm>
        <a:graphic>
          <a:graphicData uri="http://schemas.openxmlformats.org/presentationml/2006/ole">
            <p:oleObj spid="_x0000_s105489" name="Equation" r:id="rId9" imgW="3263760" imgH="571320" progId="Equation.DSMT4">
              <p:embed/>
            </p:oleObj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p:oleObj spid="_x0000_s105492" name="Equation" r:id="rId10" imgW="2641320" imgH="116820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p:oleObj spid="_x0000_s55298" name="Equation" r:id="rId5" imgW="3390840" imgH="63468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p:oleObj spid="_x0000_s55300" name="Equation" r:id="rId6" imgW="1930320" imgH="63468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p:oleObj spid="_x0000_s55301" name="Equation" r:id="rId7" imgW="3530520" imgH="64764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p:oleObj spid="_x0000_s55302" name="Equation" r:id="rId8" imgW="3352680" imgH="63468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56</TotalTime>
  <Words>655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Comic Sans MS</vt:lpstr>
      <vt:lpstr>Euclid Symbol</vt:lpstr>
      <vt:lpstr>6.042 Lecture Template</vt:lpstr>
      <vt:lpstr>Equation</vt:lpstr>
      <vt:lpstr>Slide 1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2</cp:revision>
  <cp:lastPrinted>2010-04-23T23:32:55Z</cp:lastPrinted>
  <dcterms:created xsi:type="dcterms:W3CDTF">2010-04-23T23:25:30Z</dcterms:created>
  <dcterms:modified xsi:type="dcterms:W3CDTF">2010-04-23T23:33:07Z</dcterms:modified>
</cp:coreProperties>
</file>